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2" r:id="rId3"/>
    <p:sldId id="263" r:id="rId4"/>
    <p:sldId id="264" r:id="rId5"/>
    <p:sldId id="267" r:id="rId6"/>
    <p:sldId id="268" r:id="rId7"/>
    <p:sldId id="266" r:id="rId8"/>
    <p:sldId id="265" r:id="rId9"/>
    <p:sldId id="257" r:id="rId10"/>
    <p:sldId id="258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07DB86E-40F4-409E-A213-51B7184EF400}" v="34" dt="2020-06-03T07:44:03.0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2" autoAdjust="0"/>
    <p:restoredTop sz="94660"/>
  </p:normalViewPr>
  <p:slideViewPr>
    <p:cSldViewPr snapToGrid="0">
      <p:cViewPr varScale="1">
        <p:scale>
          <a:sx n="72" d="100"/>
          <a:sy n="72" d="100"/>
        </p:scale>
        <p:origin x="876" y="5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Van Duc 20173033" userId="635ab10b-f5bb-4b3f-8651-af3b3afe0877" providerId="ADAL" clId="{B07DB86E-40F4-409E-A213-51B7184EF400}"/>
    <pc:docChg chg="undo custSel addSld delSld modSld modMainMaster">
      <pc:chgData name="Nguyen Van Duc 20173033" userId="635ab10b-f5bb-4b3f-8651-af3b3afe0877" providerId="ADAL" clId="{B07DB86E-40F4-409E-A213-51B7184EF400}" dt="2020-06-03T07:51:29.194" v="3101" actId="20577"/>
      <pc:docMkLst>
        <pc:docMk/>
      </pc:docMkLst>
      <pc:sldChg chg="modSp mod">
        <pc:chgData name="Nguyen Van Duc 20173033" userId="635ab10b-f5bb-4b3f-8651-af3b3afe0877" providerId="ADAL" clId="{B07DB86E-40F4-409E-A213-51B7184EF400}" dt="2020-06-03T07:42:32.862" v="3095" actId="2711"/>
        <pc:sldMkLst>
          <pc:docMk/>
          <pc:sldMk cId="1565658457" sldId="256"/>
        </pc:sldMkLst>
        <pc:spChg chg="mod">
          <ac:chgData name="Nguyen Van Duc 20173033" userId="635ab10b-f5bb-4b3f-8651-af3b3afe0877" providerId="ADAL" clId="{B07DB86E-40F4-409E-A213-51B7184EF400}" dt="2020-06-03T07:42:32.862" v="3095" actId="2711"/>
          <ac:spMkLst>
            <pc:docMk/>
            <pc:sldMk cId="1565658457" sldId="256"/>
            <ac:spMk id="2" creationId="{A86E19ED-7787-4F47-9FD7-BAB7AA99679D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k cId="1565658457" sldId="256"/>
            <ac:spMk id="3" creationId="{20E95E33-1418-4186-BC84-6924AF1FDDF9}"/>
          </ac:spMkLst>
        </pc:spChg>
      </pc:sldChg>
      <pc:sldChg chg="modSp mod">
        <pc:chgData name="Nguyen Van Duc 20173033" userId="635ab10b-f5bb-4b3f-8651-af3b3afe0877" providerId="ADAL" clId="{B07DB86E-40F4-409E-A213-51B7184EF400}" dt="2020-06-03T06:26:18.283" v="1380"/>
        <pc:sldMkLst>
          <pc:docMk/>
          <pc:sldMk cId="2681982369" sldId="257"/>
        </pc:sldMkLst>
        <pc:spChg chg="mod">
          <ac:chgData name="Nguyen Van Duc 20173033" userId="635ab10b-f5bb-4b3f-8651-af3b3afe0877" providerId="ADAL" clId="{B07DB86E-40F4-409E-A213-51B7184EF400}" dt="2020-06-03T05:31:26.649" v="671" actId="1076"/>
          <ac:spMkLst>
            <pc:docMk/>
            <pc:sldMk cId="2681982369" sldId="257"/>
            <ac:spMk id="4" creationId="{3B3A288F-73DB-41C7-9F90-9A85F97008EB}"/>
          </ac:spMkLst>
        </pc:spChg>
        <pc:graphicFrameChg chg="mod modGraphic">
          <ac:chgData name="Nguyen Van Duc 20173033" userId="635ab10b-f5bb-4b3f-8651-af3b3afe0877" providerId="ADAL" clId="{B07DB86E-40F4-409E-A213-51B7184EF400}" dt="2020-06-03T06:26:18.283" v="1380"/>
          <ac:graphicFrameMkLst>
            <pc:docMk/>
            <pc:sldMk cId="2681982369" sldId="257"/>
            <ac:graphicFrameMk id="2" creationId="{3E46FD02-C6E8-4A78-8F84-5DC5FDFD4BE0}"/>
          </ac:graphicFrameMkLst>
        </pc:graphicFrameChg>
      </pc:sldChg>
      <pc:sldChg chg="delSp modSp mod">
        <pc:chgData name="Nguyen Van Duc 20173033" userId="635ab10b-f5bb-4b3f-8651-af3b3afe0877" providerId="ADAL" clId="{B07DB86E-40F4-409E-A213-51B7184EF400}" dt="2020-06-03T06:37:06.202" v="1423" actId="20577"/>
        <pc:sldMkLst>
          <pc:docMk/>
          <pc:sldMk cId="2407780827" sldId="258"/>
        </pc:sldMkLst>
        <pc:spChg chg="del mod">
          <ac:chgData name="Nguyen Van Duc 20173033" userId="635ab10b-f5bb-4b3f-8651-af3b3afe0877" providerId="ADAL" clId="{B07DB86E-40F4-409E-A213-51B7184EF400}" dt="2020-06-03T05:31:51.048" v="676" actId="478"/>
          <ac:spMkLst>
            <pc:docMk/>
            <pc:sldMk cId="2407780827" sldId="258"/>
            <ac:spMk id="3" creationId="{7A20CDD8-AE4D-4146-B42C-E960156F6DD7}"/>
          </ac:spMkLst>
        </pc:spChg>
        <pc:graphicFrameChg chg="mod modGraphic">
          <ac:chgData name="Nguyen Van Duc 20173033" userId="635ab10b-f5bb-4b3f-8651-af3b3afe0877" providerId="ADAL" clId="{B07DB86E-40F4-409E-A213-51B7184EF400}" dt="2020-06-03T06:37:06.202" v="1423" actId="20577"/>
          <ac:graphicFrameMkLst>
            <pc:docMk/>
            <pc:sldMk cId="2407780827" sldId="258"/>
            <ac:graphicFrameMk id="2" creationId="{F1A0FB37-CAA4-4A1C-85CA-F6B0047F2169}"/>
          </ac:graphicFrameMkLst>
        </pc:graphicFrameChg>
      </pc:sldChg>
      <pc:sldChg chg="new del">
        <pc:chgData name="Nguyen Van Duc 20173033" userId="635ab10b-f5bb-4b3f-8651-af3b3afe0877" providerId="ADAL" clId="{B07DB86E-40F4-409E-A213-51B7184EF400}" dt="2020-06-03T04:47:01.302" v="620" actId="47"/>
        <pc:sldMkLst>
          <pc:docMk/>
          <pc:sldMk cId="441652919" sldId="259"/>
        </pc:sldMkLst>
      </pc:sldChg>
      <pc:sldChg chg="new del">
        <pc:chgData name="Nguyen Van Duc 20173033" userId="635ab10b-f5bb-4b3f-8651-af3b3afe0877" providerId="ADAL" clId="{B07DB86E-40F4-409E-A213-51B7184EF400}" dt="2020-06-03T04:46:59.660" v="619" actId="47"/>
        <pc:sldMkLst>
          <pc:docMk/>
          <pc:sldMk cId="3507230944" sldId="260"/>
        </pc:sldMkLst>
      </pc:sldChg>
      <pc:sldChg chg="new del">
        <pc:chgData name="Nguyen Van Duc 20173033" userId="635ab10b-f5bb-4b3f-8651-af3b3afe0877" providerId="ADAL" clId="{B07DB86E-40F4-409E-A213-51B7184EF400}" dt="2020-06-03T04:46:57.277" v="618" actId="47"/>
        <pc:sldMkLst>
          <pc:docMk/>
          <pc:sldMk cId="2280370537" sldId="261"/>
        </pc:sldMkLst>
      </pc:sldChg>
      <pc:sldChg chg="modSp new mod">
        <pc:chgData name="Nguyen Van Duc 20173033" userId="635ab10b-f5bb-4b3f-8651-af3b3afe0877" providerId="ADAL" clId="{B07DB86E-40F4-409E-A213-51B7184EF400}" dt="2020-06-03T05:30:55.517" v="666"/>
        <pc:sldMkLst>
          <pc:docMk/>
          <pc:sldMk cId="3222348272" sldId="262"/>
        </pc:sldMkLst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k cId="3222348272" sldId="262"/>
            <ac:spMk id="2" creationId="{8483421A-D91F-4D2B-B88C-E7A3AE5AAF23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k cId="3222348272" sldId="262"/>
            <ac:spMk id="3" creationId="{C774BED8-F6EC-4B99-B030-08A6B831572C}"/>
          </ac:spMkLst>
        </pc:spChg>
      </pc:sldChg>
      <pc:sldChg chg="addSp modSp new mod">
        <pc:chgData name="Nguyen Van Duc 20173033" userId="635ab10b-f5bb-4b3f-8651-af3b3afe0877" providerId="ADAL" clId="{B07DB86E-40F4-409E-A213-51B7184EF400}" dt="2020-06-03T07:51:29.194" v="3101" actId="20577"/>
        <pc:sldMkLst>
          <pc:docMk/>
          <pc:sldMk cId="181188836" sldId="263"/>
        </pc:sldMkLst>
        <pc:spChg chg="mod">
          <ac:chgData name="Nguyen Van Duc 20173033" userId="635ab10b-f5bb-4b3f-8651-af3b3afe0877" providerId="ADAL" clId="{B07DB86E-40F4-409E-A213-51B7184EF400}" dt="2020-06-03T06:40:47.791" v="1712" actId="20577"/>
          <ac:spMkLst>
            <pc:docMk/>
            <pc:sldMk cId="181188836" sldId="263"/>
            <ac:spMk id="2" creationId="{FC62CF62-C0B8-4A89-A130-FFD7BF62AC22}"/>
          </ac:spMkLst>
        </pc:spChg>
        <pc:spChg chg="mod">
          <ac:chgData name="Nguyen Van Duc 20173033" userId="635ab10b-f5bb-4b3f-8651-af3b3afe0877" providerId="ADAL" clId="{B07DB86E-40F4-409E-A213-51B7184EF400}" dt="2020-06-03T07:51:29.194" v="3101" actId="20577"/>
          <ac:spMkLst>
            <pc:docMk/>
            <pc:sldMk cId="181188836" sldId="263"/>
            <ac:spMk id="3" creationId="{79264FE6-78AC-4F3F-8CA2-A27FA5EE0389}"/>
          </ac:spMkLst>
        </pc:spChg>
        <pc:graphicFrameChg chg="add mod">
          <ac:chgData name="Nguyen Van Duc 20173033" userId="635ab10b-f5bb-4b3f-8651-af3b3afe0877" providerId="ADAL" clId="{B07DB86E-40F4-409E-A213-51B7184EF400}" dt="2020-06-03T05:34:09.668" v="781"/>
          <ac:graphicFrameMkLst>
            <pc:docMk/>
            <pc:sldMk cId="181188836" sldId="263"/>
            <ac:graphicFrameMk id="4" creationId="{775DA619-57B3-4CD7-A76C-1715A40AF4B8}"/>
          </ac:graphicFrameMkLst>
        </pc:graphicFrameChg>
      </pc:sldChg>
      <pc:sldChg chg="addSp delSp modSp new mod">
        <pc:chgData name="Nguyen Van Duc 20173033" userId="635ab10b-f5bb-4b3f-8651-af3b3afe0877" providerId="ADAL" clId="{B07DB86E-40F4-409E-A213-51B7184EF400}" dt="2020-06-03T07:00:40.864" v="2281" actId="1076"/>
        <pc:sldMkLst>
          <pc:docMk/>
          <pc:sldMk cId="2903293834" sldId="264"/>
        </pc:sldMkLst>
        <pc:spChg chg="add mod">
          <ac:chgData name="Nguyen Van Duc 20173033" userId="635ab10b-f5bb-4b3f-8651-af3b3afe0877" providerId="ADAL" clId="{B07DB86E-40F4-409E-A213-51B7184EF400}" dt="2020-06-03T06:54:38.827" v="2181" actId="20577"/>
          <ac:spMkLst>
            <pc:docMk/>
            <pc:sldMk cId="2903293834" sldId="264"/>
            <ac:spMk id="10" creationId="{7967916E-0A96-4EFB-B023-EB687AFEC936}"/>
          </ac:spMkLst>
        </pc:spChg>
        <pc:spChg chg="add mod">
          <ac:chgData name="Nguyen Van Duc 20173033" userId="635ab10b-f5bb-4b3f-8651-af3b3afe0877" providerId="ADAL" clId="{B07DB86E-40F4-409E-A213-51B7184EF400}" dt="2020-06-03T07:00:40.864" v="2281" actId="1076"/>
          <ac:spMkLst>
            <pc:docMk/>
            <pc:sldMk cId="2903293834" sldId="264"/>
            <ac:spMk id="13" creationId="{E92593AB-F9D6-44EE-AA88-466AAC96DD11}"/>
          </ac:spMkLst>
        </pc:spChg>
        <pc:spChg chg="add mod">
          <ac:chgData name="Nguyen Van Duc 20173033" userId="635ab10b-f5bb-4b3f-8651-af3b3afe0877" providerId="ADAL" clId="{B07DB86E-40F4-409E-A213-51B7184EF400}" dt="2020-06-03T06:58:03.349" v="2257" actId="20577"/>
          <ac:spMkLst>
            <pc:docMk/>
            <pc:sldMk cId="2903293834" sldId="264"/>
            <ac:spMk id="14" creationId="{F022181B-3B13-45EC-ACC9-C6C9172D4106}"/>
          </ac:spMkLst>
        </pc:spChg>
        <pc:graphicFrameChg chg="add mod modGraphic">
          <ac:chgData name="Nguyen Van Duc 20173033" userId="635ab10b-f5bb-4b3f-8651-af3b3afe0877" providerId="ADAL" clId="{B07DB86E-40F4-409E-A213-51B7184EF400}" dt="2020-06-03T06:51:24.570" v="2057" actId="20577"/>
          <ac:graphicFrameMkLst>
            <pc:docMk/>
            <pc:sldMk cId="2903293834" sldId="264"/>
            <ac:graphicFrameMk id="2" creationId="{33ACE5FD-DD95-413D-8841-11728A7D13F9}"/>
          </ac:graphicFrameMkLst>
        </pc:graphicFrameChg>
        <pc:graphicFrameChg chg="add del">
          <ac:chgData name="Nguyen Van Duc 20173033" userId="635ab10b-f5bb-4b3f-8651-af3b3afe0877" providerId="ADAL" clId="{B07DB86E-40F4-409E-A213-51B7184EF400}" dt="2020-06-03T06:49:03.339" v="2026" actId="3680"/>
          <ac:graphicFrameMkLst>
            <pc:docMk/>
            <pc:sldMk cId="2903293834" sldId="264"/>
            <ac:graphicFrameMk id="4" creationId="{3E7D6C84-2008-4EC3-981C-060261E87135}"/>
          </ac:graphicFrameMkLst>
        </pc:graphicFrameChg>
        <pc:graphicFrameChg chg="add mod modGraphic">
          <ac:chgData name="Nguyen Van Duc 20173033" userId="635ab10b-f5bb-4b3f-8651-af3b3afe0877" providerId="ADAL" clId="{B07DB86E-40F4-409E-A213-51B7184EF400}" dt="2020-06-03T06:51:55.794" v="2076" actId="1076"/>
          <ac:graphicFrameMkLst>
            <pc:docMk/>
            <pc:sldMk cId="2903293834" sldId="264"/>
            <ac:graphicFrameMk id="6" creationId="{B3DDA8A0-DDCB-4910-A476-D7E97BD03C3F}"/>
          </ac:graphicFrameMkLst>
        </pc:graphicFrameChg>
        <pc:graphicFrameChg chg="add del mod">
          <ac:chgData name="Nguyen Van Duc 20173033" userId="635ab10b-f5bb-4b3f-8651-af3b3afe0877" providerId="ADAL" clId="{B07DB86E-40F4-409E-A213-51B7184EF400}" dt="2020-06-03T06:49:50.515" v="2034" actId="478"/>
          <ac:graphicFrameMkLst>
            <pc:docMk/>
            <pc:sldMk cId="2903293834" sldId="264"/>
            <ac:graphicFrameMk id="7" creationId="{A6F63463-6CE5-432D-AC6C-A22968DF8EC9}"/>
          </ac:graphicFrameMkLst>
        </pc:graphicFrameChg>
        <pc:graphicFrameChg chg="add mod modGraphic">
          <ac:chgData name="Nguyen Van Duc 20173033" userId="635ab10b-f5bb-4b3f-8651-af3b3afe0877" providerId="ADAL" clId="{B07DB86E-40F4-409E-A213-51B7184EF400}" dt="2020-06-03T06:53:28.351" v="2120" actId="20577"/>
          <ac:graphicFrameMkLst>
            <pc:docMk/>
            <pc:sldMk cId="2903293834" sldId="264"/>
            <ac:graphicFrameMk id="8" creationId="{48F9DD58-FEF7-49BC-8534-A75827248EC3}"/>
          </ac:graphicFrameMkLst>
        </pc:graphicFrameChg>
        <pc:picChg chg="add mod modCrop">
          <ac:chgData name="Nguyen Van Duc 20173033" userId="635ab10b-f5bb-4b3f-8651-af3b3afe0877" providerId="ADAL" clId="{B07DB86E-40F4-409E-A213-51B7184EF400}" dt="2020-06-03T06:57:11.066" v="2195" actId="14100"/>
          <ac:picMkLst>
            <pc:docMk/>
            <pc:sldMk cId="2903293834" sldId="264"/>
            <ac:picMk id="11" creationId="{DD39F603-E0F9-48A1-8637-3041A05D0BAB}"/>
          </ac:picMkLst>
        </pc:picChg>
        <pc:picChg chg="add mod">
          <ac:chgData name="Nguyen Van Duc 20173033" userId="635ab10b-f5bb-4b3f-8651-af3b3afe0877" providerId="ADAL" clId="{B07DB86E-40F4-409E-A213-51B7184EF400}" dt="2020-06-03T06:57:18.799" v="2198" actId="1076"/>
          <ac:picMkLst>
            <pc:docMk/>
            <pc:sldMk cId="2903293834" sldId="264"/>
            <ac:picMk id="12" creationId="{71B55B80-A469-45CF-A84F-D8DD00E8EC54}"/>
          </ac:picMkLst>
        </pc:picChg>
      </pc:sldChg>
      <pc:sldChg chg="addSp modSp new mod">
        <pc:chgData name="Nguyen Van Duc 20173033" userId="635ab10b-f5bb-4b3f-8651-af3b3afe0877" providerId="ADAL" clId="{B07DB86E-40F4-409E-A213-51B7184EF400}" dt="2020-06-03T07:46:43.201" v="3097" actId="113"/>
        <pc:sldMkLst>
          <pc:docMk/>
          <pc:sldMk cId="3482335409" sldId="265"/>
        </pc:sldMkLst>
        <pc:spChg chg="add mod">
          <ac:chgData name="Nguyen Van Duc 20173033" userId="635ab10b-f5bb-4b3f-8651-af3b3afe0877" providerId="ADAL" clId="{B07DB86E-40F4-409E-A213-51B7184EF400}" dt="2020-06-03T06:59:08.219" v="2261"/>
          <ac:spMkLst>
            <pc:docMk/>
            <pc:sldMk cId="3482335409" sldId="265"/>
            <ac:spMk id="6" creationId="{14948DF9-CAB5-4C68-B4B4-1BDF12B75007}"/>
          </ac:spMkLst>
        </pc:spChg>
        <pc:spChg chg="add mod">
          <ac:chgData name="Nguyen Van Duc 20173033" userId="635ab10b-f5bb-4b3f-8651-af3b3afe0877" providerId="ADAL" clId="{B07DB86E-40F4-409E-A213-51B7184EF400}" dt="2020-06-03T07:41:20.683" v="3037" actId="1076"/>
          <ac:spMkLst>
            <pc:docMk/>
            <pc:sldMk cId="3482335409" sldId="265"/>
            <ac:spMk id="7" creationId="{4296721C-5626-4283-B4FC-574ADC16A29F}"/>
          </ac:spMkLst>
        </pc:spChg>
        <pc:spChg chg="add mod">
          <ac:chgData name="Nguyen Van Duc 20173033" userId="635ab10b-f5bb-4b3f-8651-af3b3afe0877" providerId="ADAL" clId="{B07DB86E-40F4-409E-A213-51B7184EF400}" dt="2020-06-03T07:46:43.201" v="3097" actId="113"/>
          <ac:spMkLst>
            <pc:docMk/>
            <pc:sldMk cId="3482335409" sldId="265"/>
            <ac:spMk id="10" creationId="{E5454F72-BF45-44AC-9219-EE7B359B9944}"/>
          </ac:spMkLst>
        </pc:spChg>
        <pc:graphicFrameChg chg="add mod">
          <ac:chgData name="Nguyen Van Duc 20173033" userId="635ab10b-f5bb-4b3f-8651-af3b3afe0877" providerId="ADAL" clId="{B07DB86E-40F4-409E-A213-51B7184EF400}" dt="2020-06-03T06:59:08.219" v="2261"/>
          <ac:graphicFrameMkLst>
            <pc:docMk/>
            <pc:sldMk cId="3482335409" sldId="265"/>
            <ac:graphicFrameMk id="3" creationId="{4F5016AE-5A7B-4C97-8510-92BFCDB937BB}"/>
          </ac:graphicFrameMkLst>
        </pc:graphicFrameChg>
        <pc:graphicFrameChg chg="add mod">
          <ac:chgData name="Nguyen Van Duc 20173033" userId="635ab10b-f5bb-4b3f-8651-af3b3afe0877" providerId="ADAL" clId="{B07DB86E-40F4-409E-A213-51B7184EF400}" dt="2020-06-03T06:59:08.219" v="2261"/>
          <ac:graphicFrameMkLst>
            <pc:docMk/>
            <pc:sldMk cId="3482335409" sldId="265"/>
            <ac:graphicFrameMk id="4" creationId="{60AE19C0-8B6F-469A-9DA7-BED304B0C4F5}"/>
          </ac:graphicFrameMkLst>
        </pc:graphicFrameChg>
        <pc:graphicFrameChg chg="add mod">
          <ac:chgData name="Nguyen Van Duc 20173033" userId="635ab10b-f5bb-4b3f-8651-af3b3afe0877" providerId="ADAL" clId="{B07DB86E-40F4-409E-A213-51B7184EF400}" dt="2020-06-03T06:59:08.219" v="2261"/>
          <ac:graphicFrameMkLst>
            <pc:docMk/>
            <pc:sldMk cId="3482335409" sldId="265"/>
            <ac:graphicFrameMk id="5" creationId="{651C34A9-819B-40F8-86D8-CCD24A1A6022}"/>
          </ac:graphicFrameMkLst>
        </pc:graphicFrameChg>
        <pc:graphicFrameChg chg="add mod modGraphic">
          <ac:chgData name="Nguyen Van Duc 20173033" userId="635ab10b-f5bb-4b3f-8651-af3b3afe0877" providerId="ADAL" clId="{B07DB86E-40F4-409E-A213-51B7184EF400}" dt="2020-06-03T07:40:48.938" v="3034" actId="20577"/>
          <ac:graphicFrameMkLst>
            <pc:docMk/>
            <pc:sldMk cId="3482335409" sldId="265"/>
            <ac:graphicFrameMk id="8" creationId="{BCBA88B0-63B4-410D-AF69-16C17C5F656B}"/>
          </ac:graphicFrameMkLst>
        </pc:graphicFrameChg>
        <pc:picChg chg="add mod">
          <ac:chgData name="Nguyen Van Duc 20173033" userId="635ab10b-f5bb-4b3f-8651-af3b3afe0877" providerId="ADAL" clId="{B07DB86E-40F4-409E-A213-51B7184EF400}" dt="2020-06-03T07:41:14.686" v="3036" actId="1076"/>
          <ac:picMkLst>
            <pc:docMk/>
            <pc:sldMk cId="3482335409" sldId="265"/>
            <ac:picMk id="2" creationId="{7F319DCA-8D30-4138-8F09-8B333160259C}"/>
          </ac:picMkLst>
        </pc:picChg>
      </pc:sldChg>
      <pc:sldChg chg="modSp new mod">
        <pc:chgData name="Nguyen Van Duc 20173033" userId="635ab10b-f5bb-4b3f-8651-af3b3afe0877" providerId="ADAL" clId="{B07DB86E-40F4-409E-A213-51B7184EF400}" dt="2020-06-03T07:25:35.530" v="2914" actId="20577"/>
        <pc:sldMkLst>
          <pc:docMk/>
          <pc:sldMk cId="2737048151" sldId="266"/>
        </pc:sldMkLst>
        <pc:spChg chg="mod">
          <ac:chgData name="Nguyen Van Duc 20173033" userId="635ab10b-f5bb-4b3f-8651-af3b3afe0877" providerId="ADAL" clId="{B07DB86E-40F4-409E-A213-51B7184EF400}" dt="2020-06-03T07:20:51.432" v="2295" actId="113"/>
          <ac:spMkLst>
            <pc:docMk/>
            <pc:sldMk cId="2737048151" sldId="266"/>
            <ac:spMk id="2" creationId="{266E2C44-A72C-4630-BB8C-61839EDE2B03}"/>
          </ac:spMkLst>
        </pc:spChg>
        <pc:spChg chg="mod">
          <ac:chgData name="Nguyen Van Duc 20173033" userId="635ab10b-f5bb-4b3f-8651-af3b3afe0877" providerId="ADAL" clId="{B07DB86E-40F4-409E-A213-51B7184EF400}" dt="2020-06-03T07:25:35.530" v="2914" actId="20577"/>
          <ac:spMkLst>
            <pc:docMk/>
            <pc:sldMk cId="2737048151" sldId="266"/>
            <ac:spMk id="3" creationId="{F1406E35-A063-4AE8-9D4B-5CF6BC90BC06}"/>
          </ac:spMkLst>
        </pc:spChg>
      </pc:sldChg>
      <pc:sldChg chg="add">
        <pc:chgData name="Nguyen Van Duc 20173033" userId="635ab10b-f5bb-4b3f-8651-af3b3afe0877" providerId="ADAL" clId="{B07DB86E-40F4-409E-A213-51B7184EF400}" dt="2020-06-03T07:44:03.026" v="3096"/>
        <pc:sldMkLst>
          <pc:docMk/>
          <pc:sldMk cId="1637220518" sldId="267"/>
        </pc:sldMkLst>
      </pc:sldChg>
      <pc:sldChg chg="add">
        <pc:chgData name="Nguyen Van Duc 20173033" userId="635ab10b-f5bb-4b3f-8651-af3b3afe0877" providerId="ADAL" clId="{B07DB86E-40F4-409E-A213-51B7184EF400}" dt="2020-06-03T07:44:03.026" v="3096"/>
        <pc:sldMkLst>
          <pc:docMk/>
          <pc:sldMk cId="2787500767" sldId="268"/>
        </pc:sldMkLst>
      </pc:sldChg>
      <pc:sldMasterChg chg="modSp modSldLayout">
        <pc:chgData name="Nguyen Van Duc 20173033" userId="635ab10b-f5bb-4b3f-8651-af3b3afe0877" providerId="ADAL" clId="{B07DB86E-40F4-409E-A213-51B7184EF400}" dt="2020-06-03T05:30:55.517" v="666"/>
        <pc:sldMasterMkLst>
          <pc:docMk/>
          <pc:sldMasterMk cId="3208868420" sldId="2147483648"/>
        </pc:sldMasterMkLst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asterMk cId="3208868420" sldId="2147483648"/>
            <ac:spMk id="2" creationId="{0C54A726-10BA-4D38-8142-33E66082E40C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asterMk cId="3208868420" sldId="2147483648"/>
            <ac:spMk id="3" creationId="{931A9D13-8CBE-4120-BE46-D8DDA5739444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asterMk cId="3208868420" sldId="2147483648"/>
            <ac:spMk id="4" creationId="{86A59B95-71D7-48BD-A343-14AAC43F323A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asterMk cId="3208868420" sldId="2147483648"/>
            <ac:spMk id="5" creationId="{3815F86C-383D-4585-879B-EC15922289DB}"/>
          </ac:spMkLst>
        </pc:spChg>
        <pc:spChg chg="mod">
          <ac:chgData name="Nguyen Van Duc 20173033" userId="635ab10b-f5bb-4b3f-8651-af3b3afe0877" providerId="ADAL" clId="{B07DB86E-40F4-409E-A213-51B7184EF400}" dt="2020-06-03T05:30:55.517" v="666"/>
          <ac:spMkLst>
            <pc:docMk/>
            <pc:sldMasterMk cId="3208868420" sldId="2147483648"/>
            <ac:spMk id="6" creationId="{E580423C-B976-4051-B144-328BE0C0C9CC}"/>
          </ac:spMkLst>
        </pc:sp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3263871913" sldId="2147483649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263871913" sldId="2147483649"/>
              <ac:spMk id="2" creationId="{624F4C15-F4AF-4892-869A-51E9F1F4B00C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263871913" sldId="2147483649"/>
              <ac:spMk id="3" creationId="{C7B8289F-1E99-4104-B6AD-42DBF08ABC7C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3140456817" sldId="2147483651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140456817" sldId="2147483651"/>
              <ac:spMk id="2" creationId="{759BBD39-74EE-4857-804B-6B1F56B4FB41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140456817" sldId="2147483651"/>
              <ac:spMk id="3" creationId="{7143817F-FF47-4576-80DE-EA6EEEF93B3E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3459690261" sldId="2147483652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459690261" sldId="2147483652"/>
              <ac:spMk id="3" creationId="{4BB4D55E-AF5E-4227-87DC-39298F279379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459690261" sldId="2147483652"/>
              <ac:spMk id="4" creationId="{8712047E-5E14-43D8-8B84-6728C338EE61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1569948937" sldId="2147483653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1569948937" sldId="2147483653"/>
              <ac:spMk id="2" creationId="{0864D3E0-2C67-4570-A2A6-7AF628A25B35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1569948937" sldId="2147483653"/>
              <ac:spMk id="3" creationId="{FEB3B5EB-E9FB-4B4E-BD45-79954592E707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1569948937" sldId="2147483653"/>
              <ac:spMk id="4" creationId="{89945A85-B0E3-4DB5-B39A-51C4E95565FA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1569948937" sldId="2147483653"/>
              <ac:spMk id="5" creationId="{41D6CE70-60F2-41BF-8FB5-060BAE02A40A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1569948937" sldId="2147483653"/>
              <ac:spMk id="6" creationId="{D91F0332-4CD0-4EAC-BFBA-86C8DD362531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2833242633" sldId="2147483656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2833242633" sldId="2147483656"/>
              <ac:spMk id="2" creationId="{FC627C1B-233F-4B97-90CA-3BD2306F5E1D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2833242633" sldId="2147483656"/>
              <ac:spMk id="3" creationId="{0DAA253C-3FF7-44DE-AFE8-6DF104E0FC59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2833242633" sldId="2147483656"/>
              <ac:spMk id="4" creationId="{AEB6B0DD-FF07-44BD-97A3-0A7E8806C84A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4246897341" sldId="2147483657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4246897341" sldId="2147483657"/>
              <ac:spMk id="2" creationId="{71110386-DF05-4E27-B862-8E39E3647206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4246897341" sldId="2147483657"/>
              <ac:spMk id="3" creationId="{692ECB29-AC5D-4BB5-A813-1B96EFF60506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4246897341" sldId="2147483657"/>
              <ac:spMk id="4" creationId="{96BC98E2-E38E-4A98-8AB1-4B28B6678925}"/>
            </ac:spMkLst>
          </pc:spChg>
        </pc:sldLayoutChg>
        <pc:sldLayoutChg chg="modSp">
          <pc:chgData name="Nguyen Van Duc 20173033" userId="635ab10b-f5bb-4b3f-8651-af3b3afe0877" providerId="ADAL" clId="{B07DB86E-40F4-409E-A213-51B7184EF400}" dt="2020-06-03T05:30:55.517" v="666"/>
          <pc:sldLayoutMkLst>
            <pc:docMk/>
            <pc:sldMasterMk cId="3208868420" sldId="2147483648"/>
            <pc:sldLayoutMk cId="3137383187" sldId="2147483659"/>
          </pc:sldLayoutMkLst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137383187" sldId="2147483659"/>
              <ac:spMk id="2" creationId="{F3E4CABD-4FED-49CC-8B3B-E650BB3AEE76}"/>
            </ac:spMkLst>
          </pc:spChg>
          <pc:spChg chg="mod">
            <ac:chgData name="Nguyen Van Duc 20173033" userId="635ab10b-f5bb-4b3f-8651-af3b3afe0877" providerId="ADAL" clId="{B07DB86E-40F4-409E-A213-51B7184EF400}" dt="2020-06-03T05:30:55.517" v="666"/>
            <ac:spMkLst>
              <pc:docMk/>
              <pc:sldMasterMk cId="3208868420" sldId="2147483648"/>
              <pc:sldLayoutMk cId="3137383187" sldId="2147483659"/>
              <ac:spMk id="3" creationId="{C83565A3-9A33-473E-85D8-B3F4C23EF3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3016C5-56EB-4197-8C3F-B4D98B2F8542}" type="datetimeFigureOut">
              <a:rPr lang="en-US" smtClean="0"/>
              <a:t>03-Jun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E082E9-5ABA-492B-B39A-B6D141D00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833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907FE-7B38-4C92-84AE-403EE920CB43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27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CCE4F-038E-4177-8D6C-294A33C8165A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019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807D-F797-40A3-972B-4A2DC267B34B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929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914BF-5899-4B69-A31A-ED95F8005CCB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879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41C1C-3D0A-4C60-BD25-CB0374BE5EFA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16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1B4D-70DE-4762-8027-F81EF753B31A}" type="datetime1">
              <a:rPr lang="en-US" smtClean="0"/>
              <a:t>03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359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2A19C-117C-4C41-A5D2-BF79C04DCA46}" type="datetime1">
              <a:rPr lang="en-US" smtClean="0"/>
              <a:t>03-Jun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63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BA83B-18E1-4600-B068-AFBFD5EAB9E0}" type="datetime1">
              <a:rPr lang="en-US" smtClean="0"/>
              <a:t>03-Jun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6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8AE3-4C6F-4908-B6A5-7137C71252EE}" type="datetime1">
              <a:rPr lang="en-US" smtClean="0"/>
              <a:t>03-Jun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22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9C268-F6A8-4F7D-A956-E52FCA46F99F}" type="datetime1">
              <a:rPr lang="en-US" smtClean="0"/>
              <a:t>03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85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DFFA1-F2A4-4089-A15E-940107D3E7CC}" type="datetime1">
              <a:rPr lang="en-US" smtClean="0"/>
              <a:t>03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89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94B361-9740-49BE-9FB2-A47789CCC4F6}" type="datetime1">
              <a:rPr lang="en-US" smtClean="0"/>
              <a:t>03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3009A-5420-4598-ADCE-AE8D99871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99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E19ED-7787-4F47-9FD7-BAB7AA99679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Tối </a:t>
            </a:r>
            <a:r>
              <a:rPr lang="vi-VN" b="1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u lập kế hoạch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0E95E33-1418-4186-BC84-6924AF1FDD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4B5395-474E-4B6F-8CB8-8DF41506A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6584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F1A0FB37-CAA4-4A1C-85CA-F6B0047F21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616866"/>
              </p:ext>
            </p:extLst>
          </p:nvPr>
        </p:nvGraphicFramePr>
        <p:xfrm>
          <a:off x="97653" y="234350"/>
          <a:ext cx="8700117" cy="5451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0023">
                  <a:extLst>
                    <a:ext uri="{9D8B030D-6E8A-4147-A177-3AD203B41FA5}">
                      <a16:colId xmlns:a16="http://schemas.microsoft.com/office/drawing/2014/main" val="933400121"/>
                    </a:ext>
                  </a:extLst>
                </a:gridCol>
                <a:gridCol w="676273">
                  <a:extLst>
                    <a:ext uri="{9D8B030D-6E8A-4147-A177-3AD203B41FA5}">
                      <a16:colId xmlns:a16="http://schemas.microsoft.com/office/drawing/2014/main" val="720444193"/>
                    </a:ext>
                  </a:extLst>
                </a:gridCol>
                <a:gridCol w="2416295">
                  <a:extLst>
                    <a:ext uri="{9D8B030D-6E8A-4147-A177-3AD203B41FA5}">
                      <a16:colId xmlns:a16="http://schemas.microsoft.com/office/drawing/2014/main" val="3730481621"/>
                    </a:ext>
                  </a:extLst>
                </a:gridCol>
                <a:gridCol w="2127503">
                  <a:extLst>
                    <a:ext uri="{9D8B030D-6E8A-4147-A177-3AD203B41FA5}">
                      <a16:colId xmlns:a16="http://schemas.microsoft.com/office/drawing/2014/main" val="395584752"/>
                    </a:ext>
                  </a:extLst>
                </a:gridCol>
                <a:gridCol w="1740023">
                  <a:extLst>
                    <a:ext uri="{9D8B030D-6E8A-4147-A177-3AD203B41FA5}">
                      <a16:colId xmlns:a16="http://schemas.microsoft.com/office/drawing/2014/main" val="2574343486"/>
                    </a:ext>
                  </a:extLst>
                </a:gridCol>
              </a:tblGrid>
              <a:tr h="626871">
                <a:tc>
                  <a:txBody>
                    <a:bodyPr/>
                    <a:lstStyle/>
                    <a:p>
                      <a:r>
                        <a:rPr lang="en-US"/>
                        <a:t>#môn - #phòng - #confli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#kip (ob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ho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AT-google orto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ocal sear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577894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70 – 30 - 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 mins, obj@ = 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56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4706092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100 – 30 – 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1h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1h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5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7776806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1000_50_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17ms-23, 2s-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332115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331701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5669705"/>
                  </a:ext>
                </a:extLst>
              </a:tr>
              <a:tr h="3822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212963"/>
                  </a:ext>
                </a:extLst>
              </a:tr>
              <a:tr h="3822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813722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9202046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121307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113679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6857735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2028768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34C4AC-2E27-4413-93F1-2691D6BD9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780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3421A-D91F-4D2B-B88C-E7A3AE5AA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+mn-lt"/>
              </a:rPr>
              <a:t>Xếp lịch thi học kì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4BED8-F6EC-4B99-B030-08A6B8315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 môn</a:t>
            </a:r>
          </a:p>
          <a:p>
            <a:r>
              <a:rPr lang="en-US"/>
              <a:t>M phòng</a:t>
            </a:r>
          </a:p>
          <a:p>
            <a:r>
              <a:rPr lang="en-US"/>
              <a:t>d[i] : số sinh viên đăng kí môn i</a:t>
            </a:r>
          </a:p>
          <a:p>
            <a:r>
              <a:rPr lang="en-US"/>
              <a:t>c[j] : sức chứa phòng j</a:t>
            </a:r>
          </a:p>
          <a:p>
            <a:r>
              <a:rPr lang="en-US"/>
              <a:t>Có các cặp môn thi (i1, i2) không thể xếp cùng kip của cùng 1 ngày</a:t>
            </a:r>
          </a:p>
          <a:p>
            <a:r>
              <a:rPr lang="en-US"/>
              <a:t>1 ngày 4 kip</a:t>
            </a:r>
          </a:p>
          <a:p>
            <a:r>
              <a:rPr lang="en-US"/>
              <a:t>Lập lịch thi, phòng thi sao cho số ngày thi là nhỏ nhất?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CF397E-1415-4F74-A0A5-3B1E8057F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348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62CF62-C0B8-4A89-A130-FFD7BF62AC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ô hình hóa Choco và SAT orto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64FE6-78AC-4F3F-8CA2-A27FA5EE03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/>
              <a:t>X[i] : kíp thi của môn i,  i = 1,…,N   X[i] = 1,…,N </a:t>
            </a:r>
          </a:p>
          <a:p>
            <a:r>
              <a:rPr lang="en-US"/>
              <a:t>Y[i] : phòng thi của môn i, i = 1,…,N</a:t>
            </a:r>
          </a:p>
          <a:p>
            <a:pPr marL="0" indent="0">
              <a:buNone/>
            </a:pPr>
            <a:r>
              <a:rPr lang="en-US"/>
              <a:t>   Y[i] = { j | c[j] ≥ d[i] } </a:t>
            </a:r>
          </a:p>
          <a:p>
            <a:r>
              <a:rPr lang="en-US"/>
              <a:t>Z =1, .. , N (biến phụ để tính OBJ)</a:t>
            </a:r>
          </a:p>
          <a:p>
            <a:pPr marL="0" indent="0">
              <a:buNone/>
            </a:pPr>
            <a:r>
              <a:rPr lang="en-US"/>
              <a:t>1.  </a:t>
            </a:r>
            <a:r>
              <a:rPr lang="en-US" b="1"/>
              <a:t>Conflict(i1, i2) =&gt; X[i1] != X[i2] </a:t>
            </a:r>
            <a:r>
              <a:rPr lang="en-US"/>
              <a:t>với mọi i1, i2, i2 &gt; i1</a:t>
            </a:r>
          </a:p>
          <a:p>
            <a:pPr marL="0" indent="0">
              <a:buNone/>
            </a:pPr>
            <a:r>
              <a:rPr lang="en-US"/>
              <a:t>2. Cùng kip thì khác phòng hoặc ng</a:t>
            </a:r>
            <a:r>
              <a:rPr lang="vi-VN"/>
              <a:t>ư</a:t>
            </a:r>
            <a:r>
              <a:rPr lang="en-US"/>
              <a:t>ợc lại</a:t>
            </a:r>
          </a:p>
          <a:p>
            <a:pPr marL="0" indent="0">
              <a:buNone/>
            </a:pPr>
            <a:r>
              <a:rPr lang="en-US"/>
              <a:t>     </a:t>
            </a:r>
            <a:r>
              <a:rPr lang="en-US" b="1"/>
              <a:t>If X[i1] = X[i2] =&gt; Y[i1] != Y[i2] </a:t>
            </a:r>
            <a:r>
              <a:rPr lang="en-US"/>
              <a:t>với mọi i1, i2, i2 &gt; i1</a:t>
            </a:r>
            <a:endParaRPr lang="en-US" b="1"/>
          </a:p>
          <a:p>
            <a:pPr marL="0" indent="0">
              <a:buNone/>
            </a:pPr>
            <a:r>
              <a:rPr lang="en-US"/>
              <a:t>3. sức chứa phòng j &gt;= số sinh viên môn i</a:t>
            </a:r>
          </a:p>
          <a:p>
            <a:pPr marL="0" indent="0">
              <a:buNone/>
            </a:pPr>
            <a:r>
              <a:rPr lang="en-US"/>
              <a:t>(đã thể hiện ở khai báo biến Y)</a:t>
            </a:r>
          </a:p>
          <a:p>
            <a:pPr marL="0" indent="0">
              <a:buNone/>
            </a:pPr>
            <a:r>
              <a:rPr lang="en-US"/>
              <a:t>4. </a:t>
            </a:r>
            <a:r>
              <a:rPr lang="en-US" b="1"/>
              <a:t>Z </a:t>
            </a:r>
            <a:r>
              <a:rPr lang="en-US"/>
              <a:t>≥</a:t>
            </a:r>
            <a:r>
              <a:rPr lang="en-US" b="1"/>
              <a:t> X[i] </a:t>
            </a:r>
            <a:r>
              <a:rPr lang="en-US"/>
              <a:t>với mọi i</a:t>
            </a:r>
          </a:p>
          <a:p>
            <a:pPr marL="0" indent="0">
              <a:buNone/>
            </a:pPr>
            <a:r>
              <a:rPr lang="en-US" b="1"/>
              <a:t>OBJ: Z -&gt; min</a:t>
            </a:r>
          </a:p>
          <a:p>
            <a:pPr marL="0" indent="0">
              <a:buNone/>
            </a:pPr>
            <a:r>
              <a:rPr lang="en-US"/>
              <a:t> 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5DA619-57B3-4CD7-A76C-1715A40A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4625"/>
              </p:ext>
            </p:extLst>
          </p:nvPr>
        </p:nvGraphicFramePr>
        <p:xfrm>
          <a:off x="39116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5DA619-57B3-4CD7-A76C-1715A40AF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431C83-AA8E-4DED-B42D-1ECC1B017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88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33ACE5FD-DD95-413D-8841-11728A7D13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512631"/>
              </p:ext>
            </p:extLst>
          </p:nvPr>
        </p:nvGraphicFramePr>
        <p:xfrm>
          <a:off x="1452979" y="526988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38501616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2601301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030261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7788167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3269762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84236488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0838183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307947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5139304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9802577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332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3682847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3DDA8A0-DDCB-4910-A476-D7E97BD03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1451558"/>
              </p:ext>
            </p:extLst>
          </p:nvPr>
        </p:nvGraphicFramePr>
        <p:xfrm>
          <a:off x="1452979" y="1432116"/>
          <a:ext cx="42672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93995234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0596156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4169152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27148663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88183901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4783178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836324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703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6688813"/>
                  </a:ext>
                </a:extLst>
              </a:tr>
            </a:tbl>
          </a:graphicData>
        </a:graphic>
      </p:graphicFrame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48F9DD58-FEF7-49BC-8534-A75827248E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875992"/>
              </p:ext>
            </p:extLst>
          </p:nvPr>
        </p:nvGraphicFramePr>
        <p:xfrm>
          <a:off x="1452979" y="2443261"/>
          <a:ext cx="683335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557">
                  <a:extLst>
                    <a:ext uri="{9D8B030D-6E8A-4147-A177-3AD203B41FA5}">
                      <a16:colId xmlns:a16="http://schemas.microsoft.com/office/drawing/2014/main" val="24304087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2405618093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23990703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292925655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85717791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795339257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049239882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789708060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601534006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896493942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901295404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609616643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3066820869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3320220551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5974783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3051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065208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967916E-0A96-4EFB-B023-EB687AFEC936}"/>
              </a:ext>
            </a:extLst>
          </p:cNvPr>
          <p:cNvSpPr txBox="1"/>
          <p:nvPr/>
        </p:nvSpPr>
        <p:spPr>
          <a:xfrm>
            <a:off x="333398" y="630396"/>
            <a:ext cx="1048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/>
              <a:t>d</a:t>
            </a:r>
          </a:p>
          <a:p>
            <a:endParaRPr lang="en-US" sz="2000" b="1"/>
          </a:p>
          <a:p>
            <a:endParaRPr lang="en-US" sz="2000" b="1"/>
          </a:p>
          <a:p>
            <a:r>
              <a:rPr lang="en-US" sz="2000" b="1"/>
              <a:t>c</a:t>
            </a:r>
          </a:p>
          <a:p>
            <a:endParaRPr lang="en-US" sz="2000" b="1"/>
          </a:p>
          <a:p>
            <a:endParaRPr lang="en-US" sz="2000" b="1"/>
          </a:p>
          <a:p>
            <a:endParaRPr lang="en-US" sz="2000" b="1"/>
          </a:p>
          <a:p>
            <a:r>
              <a:rPr lang="en-US" sz="2000" b="1"/>
              <a:t>conflic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D39F603-E0F9-48A1-8637-3041A05D0B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3602"/>
          <a:stretch/>
        </p:blipFill>
        <p:spPr>
          <a:xfrm>
            <a:off x="42109" y="3947600"/>
            <a:ext cx="3979476" cy="16961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1B55B80-A469-45CF-A84F-D8DD00E8EC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322" y="3805558"/>
            <a:ext cx="4385569" cy="196705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92593AB-F9D6-44EE-AA88-466AAC96DD11}"/>
              </a:ext>
            </a:extLst>
          </p:cNvPr>
          <p:cNvSpPr txBox="1"/>
          <p:nvPr/>
        </p:nvSpPr>
        <p:spPr>
          <a:xfrm>
            <a:off x="207801" y="3380293"/>
            <a:ext cx="1518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hoc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22181B-3B13-45EC-ACC9-C6C9172D4106}"/>
              </a:ext>
            </a:extLst>
          </p:cNvPr>
          <p:cNvSpPr txBox="1"/>
          <p:nvPr/>
        </p:nvSpPr>
        <p:spPr>
          <a:xfrm>
            <a:off x="4716322" y="3429000"/>
            <a:ext cx="1518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AT-ortools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A86D1AF8-779C-4D59-B281-A74C1123B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293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3E46FD02-C6E8-4A78-8F84-5DC5FDFD4BE0}"/>
              </a:ext>
            </a:extLst>
          </p:cNvPr>
          <p:cNvGraphicFramePr>
            <a:graphicFrameLocks noGrp="1"/>
          </p:cNvGraphicFramePr>
          <p:nvPr/>
        </p:nvGraphicFramePr>
        <p:xfrm>
          <a:off x="245615" y="0"/>
          <a:ext cx="8652769" cy="6297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0554">
                  <a:extLst>
                    <a:ext uri="{9D8B030D-6E8A-4147-A177-3AD203B41FA5}">
                      <a16:colId xmlns:a16="http://schemas.microsoft.com/office/drawing/2014/main" val="933400121"/>
                    </a:ext>
                  </a:extLst>
                </a:gridCol>
                <a:gridCol w="672592">
                  <a:extLst>
                    <a:ext uri="{9D8B030D-6E8A-4147-A177-3AD203B41FA5}">
                      <a16:colId xmlns:a16="http://schemas.microsoft.com/office/drawing/2014/main" val="720444193"/>
                    </a:ext>
                  </a:extLst>
                </a:gridCol>
                <a:gridCol w="2403145">
                  <a:extLst>
                    <a:ext uri="{9D8B030D-6E8A-4147-A177-3AD203B41FA5}">
                      <a16:colId xmlns:a16="http://schemas.microsoft.com/office/drawing/2014/main" val="3730481621"/>
                    </a:ext>
                  </a:extLst>
                </a:gridCol>
                <a:gridCol w="2115924">
                  <a:extLst>
                    <a:ext uri="{9D8B030D-6E8A-4147-A177-3AD203B41FA5}">
                      <a16:colId xmlns:a16="http://schemas.microsoft.com/office/drawing/2014/main" val="395584752"/>
                    </a:ext>
                  </a:extLst>
                </a:gridCol>
                <a:gridCol w="1730554">
                  <a:extLst>
                    <a:ext uri="{9D8B030D-6E8A-4147-A177-3AD203B41FA5}">
                      <a16:colId xmlns:a16="http://schemas.microsoft.com/office/drawing/2014/main" val="2574343486"/>
                    </a:ext>
                  </a:extLst>
                </a:gridCol>
              </a:tblGrid>
              <a:tr h="524610">
                <a:tc>
                  <a:txBody>
                    <a:bodyPr/>
                    <a:lstStyle/>
                    <a:p>
                      <a:r>
                        <a:rPr lang="en-US"/>
                        <a:t>#môn - #phòng - #confli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#kip (ob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ho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AT-google orto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ocal sear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577894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8 - 5 -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4706092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0 - 6-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7776806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8 -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332115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8 - 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331701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10 -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5669705"/>
                  </a:ext>
                </a:extLst>
              </a:tr>
              <a:tr h="348057">
                <a:tc>
                  <a:txBody>
                    <a:bodyPr/>
                    <a:lstStyle/>
                    <a:p>
                      <a:r>
                        <a:rPr lang="en-US"/>
                        <a:t>20 - 9 - 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s, obj@ = 4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8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212963"/>
                  </a:ext>
                </a:extLst>
              </a:tr>
              <a:tr h="348057">
                <a:tc>
                  <a:txBody>
                    <a:bodyPr/>
                    <a:lstStyle/>
                    <a:p>
                      <a:r>
                        <a:rPr lang="en-US"/>
                        <a:t>25 – 10 -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s, obj@ =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4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813722"/>
                  </a:ext>
                </a:extLst>
              </a:tr>
              <a:tr h="749443">
                <a:tc>
                  <a:txBody>
                    <a:bodyPr/>
                    <a:lstStyle/>
                    <a:p>
                      <a:r>
                        <a:rPr lang="en-US"/>
                        <a:t>30 – 15 -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s-obj@ =16 (&gt; 30 phút không đ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a ra đ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ợc kết quả tối 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u h</a:t>
                      </a:r>
                      <a:r>
                        <a:rPr lang="vi-VN"/>
                        <a:t>ơ</a:t>
                      </a:r>
                      <a:r>
                        <a:rPr lang="en-US"/>
                        <a:t>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9202046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30 – 8 -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4s @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30 mins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121307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30 – 10 - 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0s @ obj =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 1h không ra đáp á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113679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60 – 25 - 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4 mins @ obj =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8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6857735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60 – 25 - 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 mins @ obj =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202876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B3A288F-73DB-41C7-9F90-9A85F97008EB}"/>
              </a:ext>
            </a:extLst>
          </p:cNvPr>
          <p:cNvSpPr txBox="1"/>
          <p:nvPr/>
        </p:nvSpPr>
        <p:spPr>
          <a:xfrm>
            <a:off x="133165" y="6214717"/>
            <a:ext cx="8877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@: Choco ch</a:t>
            </a:r>
            <a:r>
              <a:rPr lang="vi-VN"/>
              <a:t>ư</a:t>
            </a:r>
            <a:r>
              <a:rPr lang="en-US"/>
              <a:t>a kết luận đ</a:t>
            </a:r>
            <a:r>
              <a:rPr lang="vi-VN"/>
              <a:t>ư</a:t>
            </a:r>
            <a:r>
              <a:rPr lang="en-US"/>
              <a:t>ợc đây có phải ph</a:t>
            </a:r>
            <a:r>
              <a:rPr lang="vi-VN"/>
              <a:t>ư</a:t>
            </a:r>
            <a:r>
              <a:rPr lang="en-US"/>
              <a:t>ơng án tối </a:t>
            </a:r>
            <a:r>
              <a:rPr lang="vi-VN"/>
              <a:t>ư</a:t>
            </a:r>
            <a:r>
              <a:rPr lang="en-US"/>
              <a:t>u không. Vẫn đang chạy tiếp để cải thiện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E61A46-D2B6-4E4D-98EA-F0AF85AA6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220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F1A0FB37-CAA4-4A1C-85CA-F6B0047F2169}"/>
              </a:ext>
            </a:extLst>
          </p:cNvPr>
          <p:cNvGraphicFramePr>
            <a:graphicFrameLocks noGrp="1"/>
          </p:cNvGraphicFramePr>
          <p:nvPr/>
        </p:nvGraphicFramePr>
        <p:xfrm>
          <a:off x="97653" y="234350"/>
          <a:ext cx="8700117" cy="5451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0023">
                  <a:extLst>
                    <a:ext uri="{9D8B030D-6E8A-4147-A177-3AD203B41FA5}">
                      <a16:colId xmlns:a16="http://schemas.microsoft.com/office/drawing/2014/main" val="933400121"/>
                    </a:ext>
                  </a:extLst>
                </a:gridCol>
                <a:gridCol w="676273">
                  <a:extLst>
                    <a:ext uri="{9D8B030D-6E8A-4147-A177-3AD203B41FA5}">
                      <a16:colId xmlns:a16="http://schemas.microsoft.com/office/drawing/2014/main" val="720444193"/>
                    </a:ext>
                  </a:extLst>
                </a:gridCol>
                <a:gridCol w="2416295">
                  <a:extLst>
                    <a:ext uri="{9D8B030D-6E8A-4147-A177-3AD203B41FA5}">
                      <a16:colId xmlns:a16="http://schemas.microsoft.com/office/drawing/2014/main" val="3730481621"/>
                    </a:ext>
                  </a:extLst>
                </a:gridCol>
                <a:gridCol w="2127503">
                  <a:extLst>
                    <a:ext uri="{9D8B030D-6E8A-4147-A177-3AD203B41FA5}">
                      <a16:colId xmlns:a16="http://schemas.microsoft.com/office/drawing/2014/main" val="395584752"/>
                    </a:ext>
                  </a:extLst>
                </a:gridCol>
                <a:gridCol w="1740023">
                  <a:extLst>
                    <a:ext uri="{9D8B030D-6E8A-4147-A177-3AD203B41FA5}">
                      <a16:colId xmlns:a16="http://schemas.microsoft.com/office/drawing/2014/main" val="2574343486"/>
                    </a:ext>
                  </a:extLst>
                </a:gridCol>
              </a:tblGrid>
              <a:tr h="626871">
                <a:tc>
                  <a:txBody>
                    <a:bodyPr/>
                    <a:lstStyle/>
                    <a:p>
                      <a:r>
                        <a:rPr lang="en-US"/>
                        <a:t>#môn - #phòng - #confli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#kip (ob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ho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AT-google orto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ocal sear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577894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70 – 30 - 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 mins, obj@ = 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56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4706092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100 – 30 – 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1h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1h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5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7776806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r>
                        <a:rPr lang="en-US"/>
                        <a:t>1000_50_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17ms-23, 2s-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332115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331701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5669705"/>
                  </a:ext>
                </a:extLst>
              </a:tr>
              <a:tr h="3822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212963"/>
                  </a:ext>
                </a:extLst>
              </a:tr>
              <a:tr h="3822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813722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9202046"/>
                  </a:ext>
                </a:extLst>
              </a:tr>
              <a:tr h="3582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121307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113679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6857735"/>
                  </a:ext>
                </a:extLst>
              </a:tr>
              <a:tr h="4954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2028768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34C4AC-2E27-4413-93F1-2691D6BD9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500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E2C44-A72C-4630-BB8C-61839EDE2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Local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06E35-A063-4AE8-9D4B-5CF6BC90BC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 môn, M phòng</a:t>
            </a:r>
          </a:p>
          <a:p>
            <a:r>
              <a:rPr lang="en-US"/>
              <a:t>Khởi tạo ngẫu nhiên, thỏa mãn ràng buộc N kip, mỗi kip 1 môn ứng với một phòng</a:t>
            </a:r>
          </a:p>
          <a:p>
            <a:r>
              <a:rPr lang="en-US"/>
              <a:t>Lần l</a:t>
            </a:r>
            <a:r>
              <a:rPr lang="vi-VN"/>
              <a:t>ư</a:t>
            </a:r>
            <a:r>
              <a:rPr lang="en-US"/>
              <a:t>ợt chuyển các môn ở kip lớn nhất xuống kíp nhỏ nhất có thể</a:t>
            </a:r>
          </a:p>
          <a:p>
            <a:r>
              <a:rPr lang="en-US"/>
              <a:t>Đến khi không chuyển đ</a:t>
            </a:r>
            <a:r>
              <a:rPr lang="vi-VN"/>
              <a:t>ư</a:t>
            </a:r>
            <a:r>
              <a:rPr lang="en-US"/>
              <a:t>ợc nữa, thì dừng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9878A1-E591-48DF-BF5B-F440D7FFA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048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F319DCA-8D30-4138-8F09-8B3331602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98" y="4870549"/>
            <a:ext cx="4438873" cy="1827771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F5016AE-5A7B-4C97-8510-92BFCDB937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338917"/>
              </p:ext>
            </p:extLst>
          </p:nvPr>
        </p:nvGraphicFramePr>
        <p:xfrm>
          <a:off x="1452979" y="526988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38501616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2601301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030261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7788167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3269762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84236488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0838183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307947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5139304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9802577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332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3682847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0AE19C0-8B6F-469A-9DA7-BED304B0C4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926796"/>
              </p:ext>
            </p:extLst>
          </p:nvPr>
        </p:nvGraphicFramePr>
        <p:xfrm>
          <a:off x="1452979" y="1432116"/>
          <a:ext cx="42672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93995234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0596156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4169152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27148663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88183901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4783178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836324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703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6688813"/>
                  </a:ext>
                </a:extLst>
              </a:tr>
            </a:tbl>
          </a:graphicData>
        </a:graphic>
      </p:graphicFrame>
      <p:graphicFrame>
        <p:nvGraphicFramePr>
          <p:cNvPr id="5" name="Table 8">
            <a:extLst>
              <a:ext uri="{FF2B5EF4-FFF2-40B4-BE49-F238E27FC236}">
                <a16:creationId xmlns:a16="http://schemas.microsoft.com/office/drawing/2014/main" id="{651C34A9-819B-40F8-86D8-CCD24A1A6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8803432"/>
              </p:ext>
            </p:extLst>
          </p:nvPr>
        </p:nvGraphicFramePr>
        <p:xfrm>
          <a:off x="1452979" y="2443261"/>
          <a:ext cx="683335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557">
                  <a:extLst>
                    <a:ext uri="{9D8B030D-6E8A-4147-A177-3AD203B41FA5}">
                      <a16:colId xmlns:a16="http://schemas.microsoft.com/office/drawing/2014/main" val="24304087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2405618093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23990703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292925655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857177918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795339257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049239882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789708060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601534006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896493942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901295404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1609616643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3066820869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3320220551"/>
                    </a:ext>
                  </a:extLst>
                </a:gridCol>
                <a:gridCol w="455557">
                  <a:extLst>
                    <a:ext uri="{9D8B030D-6E8A-4147-A177-3AD203B41FA5}">
                      <a16:colId xmlns:a16="http://schemas.microsoft.com/office/drawing/2014/main" val="5974783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3051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06520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4948DF9-CAB5-4C68-B4B4-1BDF12B75007}"/>
              </a:ext>
            </a:extLst>
          </p:cNvPr>
          <p:cNvSpPr txBox="1"/>
          <p:nvPr/>
        </p:nvSpPr>
        <p:spPr>
          <a:xfrm>
            <a:off x="333398" y="630396"/>
            <a:ext cx="1048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/>
              <a:t>d</a:t>
            </a:r>
          </a:p>
          <a:p>
            <a:endParaRPr lang="en-US" sz="2000" b="1"/>
          </a:p>
          <a:p>
            <a:endParaRPr lang="en-US" sz="2000" b="1"/>
          </a:p>
          <a:p>
            <a:r>
              <a:rPr lang="en-US" sz="2000" b="1"/>
              <a:t>c</a:t>
            </a:r>
          </a:p>
          <a:p>
            <a:endParaRPr lang="en-US" sz="2000" b="1"/>
          </a:p>
          <a:p>
            <a:endParaRPr lang="en-US" sz="2000" b="1"/>
          </a:p>
          <a:p>
            <a:endParaRPr lang="en-US" sz="2000" b="1"/>
          </a:p>
          <a:p>
            <a:r>
              <a:rPr lang="en-US" sz="2000" b="1"/>
              <a:t>conflic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96721C-5626-4283-B4FC-574ADC16A29F}"/>
              </a:ext>
            </a:extLst>
          </p:cNvPr>
          <p:cNvSpPr txBox="1"/>
          <p:nvPr/>
        </p:nvSpPr>
        <p:spPr>
          <a:xfrm>
            <a:off x="333398" y="116701"/>
            <a:ext cx="1518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Local search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CBA88B0-63B4-410D-AF69-16C17C5F65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987504"/>
              </p:ext>
            </p:extLst>
          </p:nvPr>
        </p:nvGraphicFramePr>
        <p:xfrm>
          <a:off x="1452979" y="3429000"/>
          <a:ext cx="650731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5490">
                  <a:extLst>
                    <a:ext uri="{9D8B030D-6E8A-4147-A177-3AD203B41FA5}">
                      <a16:colId xmlns:a16="http://schemas.microsoft.com/office/drawing/2014/main" val="17078127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27335572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059519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29652565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301375871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40497367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55365096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98703841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60828034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14372444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843195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Ki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42032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ô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7406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Phò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1130786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5454F72-BF45-44AC-9219-EE7B359B9944}"/>
              </a:ext>
            </a:extLst>
          </p:cNvPr>
          <p:cNvSpPr txBox="1"/>
          <p:nvPr/>
        </p:nvSpPr>
        <p:spPr>
          <a:xfrm>
            <a:off x="333398" y="3648722"/>
            <a:ext cx="687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Khởi tạo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9A8B735E-74D5-43CA-B211-0AFDBFEFA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35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3E46FD02-C6E8-4A78-8F84-5DC5FDFD4B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32244"/>
              </p:ext>
            </p:extLst>
          </p:nvPr>
        </p:nvGraphicFramePr>
        <p:xfrm>
          <a:off x="245615" y="0"/>
          <a:ext cx="8652769" cy="6297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0554">
                  <a:extLst>
                    <a:ext uri="{9D8B030D-6E8A-4147-A177-3AD203B41FA5}">
                      <a16:colId xmlns:a16="http://schemas.microsoft.com/office/drawing/2014/main" val="933400121"/>
                    </a:ext>
                  </a:extLst>
                </a:gridCol>
                <a:gridCol w="672592">
                  <a:extLst>
                    <a:ext uri="{9D8B030D-6E8A-4147-A177-3AD203B41FA5}">
                      <a16:colId xmlns:a16="http://schemas.microsoft.com/office/drawing/2014/main" val="720444193"/>
                    </a:ext>
                  </a:extLst>
                </a:gridCol>
                <a:gridCol w="2403145">
                  <a:extLst>
                    <a:ext uri="{9D8B030D-6E8A-4147-A177-3AD203B41FA5}">
                      <a16:colId xmlns:a16="http://schemas.microsoft.com/office/drawing/2014/main" val="3730481621"/>
                    </a:ext>
                  </a:extLst>
                </a:gridCol>
                <a:gridCol w="2115924">
                  <a:extLst>
                    <a:ext uri="{9D8B030D-6E8A-4147-A177-3AD203B41FA5}">
                      <a16:colId xmlns:a16="http://schemas.microsoft.com/office/drawing/2014/main" val="395584752"/>
                    </a:ext>
                  </a:extLst>
                </a:gridCol>
                <a:gridCol w="1730554">
                  <a:extLst>
                    <a:ext uri="{9D8B030D-6E8A-4147-A177-3AD203B41FA5}">
                      <a16:colId xmlns:a16="http://schemas.microsoft.com/office/drawing/2014/main" val="2574343486"/>
                    </a:ext>
                  </a:extLst>
                </a:gridCol>
              </a:tblGrid>
              <a:tr h="524610">
                <a:tc>
                  <a:txBody>
                    <a:bodyPr/>
                    <a:lstStyle/>
                    <a:p>
                      <a:r>
                        <a:rPr lang="en-US"/>
                        <a:t>#môn - #phòng - #confli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#kip (ob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ho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AT-google orto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ocal sear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577894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8 - 5 -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4706092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0 - 6-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7776806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8 -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&lt; 1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332115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8 - 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331701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15 - 10 -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5669705"/>
                  </a:ext>
                </a:extLst>
              </a:tr>
              <a:tr h="348057">
                <a:tc>
                  <a:txBody>
                    <a:bodyPr/>
                    <a:lstStyle/>
                    <a:p>
                      <a:r>
                        <a:rPr lang="en-US"/>
                        <a:t>20 - 9 - 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s, obj@ = 4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8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212963"/>
                  </a:ext>
                </a:extLst>
              </a:tr>
              <a:tr h="348057">
                <a:tc>
                  <a:txBody>
                    <a:bodyPr/>
                    <a:lstStyle/>
                    <a:p>
                      <a:r>
                        <a:rPr lang="en-US"/>
                        <a:t>25 – 10 -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s, obj@ =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4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813722"/>
                  </a:ext>
                </a:extLst>
              </a:tr>
              <a:tr h="749443">
                <a:tc>
                  <a:txBody>
                    <a:bodyPr/>
                    <a:lstStyle/>
                    <a:p>
                      <a:r>
                        <a:rPr lang="en-US"/>
                        <a:t>30 – 15 -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0s-obj@ =16 (&gt; 30 phút không đ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a ra đ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ợc kết quả tối </a:t>
                      </a:r>
                      <a:r>
                        <a:rPr lang="vi-VN"/>
                        <a:t>ư</a:t>
                      </a:r>
                      <a:r>
                        <a:rPr lang="en-US"/>
                        <a:t>u h</a:t>
                      </a:r>
                      <a:r>
                        <a:rPr lang="vi-VN"/>
                        <a:t>ơ</a:t>
                      </a:r>
                      <a:r>
                        <a:rPr lang="en-US"/>
                        <a:t>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9202046"/>
                  </a:ext>
                </a:extLst>
              </a:tr>
              <a:tr h="299777">
                <a:tc>
                  <a:txBody>
                    <a:bodyPr/>
                    <a:lstStyle/>
                    <a:p>
                      <a:r>
                        <a:rPr lang="en-US"/>
                        <a:t>30 – 8 -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4s @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30 mins không 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121307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30 – 10 - 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0s @ obj =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gt; 1h không ra đáp á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113679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60 – 25 - 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4 mins @ obj =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8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6857735"/>
                  </a:ext>
                </a:extLst>
              </a:tr>
              <a:tr h="451178">
                <a:tc>
                  <a:txBody>
                    <a:bodyPr/>
                    <a:lstStyle/>
                    <a:p>
                      <a:r>
                        <a:rPr lang="en-US"/>
                        <a:t>60 – 25 - 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 mins @ obj =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1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202876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B3A288F-73DB-41C7-9F90-9A85F97008EB}"/>
              </a:ext>
            </a:extLst>
          </p:cNvPr>
          <p:cNvSpPr txBox="1"/>
          <p:nvPr/>
        </p:nvSpPr>
        <p:spPr>
          <a:xfrm>
            <a:off x="133165" y="6214717"/>
            <a:ext cx="8877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@: Choco ch</a:t>
            </a:r>
            <a:r>
              <a:rPr lang="vi-VN"/>
              <a:t>ư</a:t>
            </a:r>
            <a:r>
              <a:rPr lang="en-US"/>
              <a:t>a kết luận đ</a:t>
            </a:r>
            <a:r>
              <a:rPr lang="vi-VN"/>
              <a:t>ư</a:t>
            </a:r>
            <a:r>
              <a:rPr lang="en-US"/>
              <a:t>ợc đây có phải ph</a:t>
            </a:r>
            <a:r>
              <a:rPr lang="vi-VN"/>
              <a:t>ư</a:t>
            </a:r>
            <a:r>
              <a:rPr lang="en-US"/>
              <a:t>ơng án tối </a:t>
            </a:r>
            <a:r>
              <a:rPr lang="vi-VN"/>
              <a:t>ư</a:t>
            </a:r>
            <a:r>
              <a:rPr lang="en-US"/>
              <a:t>u không. Vẫn đang chạy tiếp để cải thiện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E61A46-D2B6-4E4D-98EA-F0AF85AA6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009A-5420-4598-ADCE-AE8D998718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982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7</TotalTime>
  <Words>1088</Words>
  <Application>Microsoft Office PowerPoint</Application>
  <PresentationFormat>On-screen Show (4:3)</PresentationFormat>
  <Paragraphs>38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MathType 7.0 Equation</vt:lpstr>
      <vt:lpstr>Tối ưu lập kế hoạch</vt:lpstr>
      <vt:lpstr>Xếp lịch thi học kì</vt:lpstr>
      <vt:lpstr>Mô hình hóa Choco và SAT ortools</vt:lpstr>
      <vt:lpstr>PowerPoint Presentation</vt:lpstr>
      <vt:lpstr>PowerPoint Presentation</vt:lpstr>
      <vt:lpstr>PowerPoint Presentation</vt:lpstr>
      <vt:lpstr>Local search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c nguyen</dc:creator>
  <cp:lastModifiedBy>duc nguyen</cp:lastModifiedBy>
  <cp:revision>15</cp:revision>
  <dcterms:created xsi:type="dcterms:W3CDTF">2020-06-02T06:19:18Z</dcterms:created>
  <dcterms:modified xsi:type="dcterms:W3CDTF">2020-06-03T07:51:54Z</dcterms:modified>
</cp:coreProperties>
</file>